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55F" w:rsidRDefault="00FB155F" w:rsidP="00FB155F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FB155F" w:rsidRPr="00401CBC" w:rsidRDefault="00FB155F" w:rsidP="00FB155F">
      <w:pPr>
        <w:pStyle w:val="a3"/>
        <w:numPr>
          <w:ilvl w:val="0"/>
          <w:numId w:val="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FB155F" w:rsidRDefault="00FB155F" w:rsidP="00FB155F">
      <w:pPr>
        <w:pStyle w:val="a3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FB155F" w:rsidRDefault="00FB155F" w:rsidP="00FB155F">
      <w:pPr>
        <w:pStyle w:val="a3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FB155F" w:rsidRPr="00E72FDA" w:rsidRDefault="00FB155F" w:rsidP="00FB155F">
      <w:pPr>
        <w:pStyle w:val="a3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FB155F" w:rsidRPr="00785B4E" w:rsidRDefault="00FB155F" w:rsidP="00FB155F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C3E2F">
        <w:rPr>
          <w:position w:val="-12"/>
          <w:lang w:val="en-US"/>
        </w:rPr>
        <w:object w:dxaOrig="603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45pt;height:22.1pt" o:ole="" fillcolor="window">
            <v:imagedata r:id="rId6" o:title=""/>
          </v:shape>
          <o:OLEObject Type="Embed" ProgID="Equation.DSMT4" ShapeID="_x0000_i1025" DrawAspect="Content" ObjectID="_1610553459" r:id="rId7"/>
        </w:object>
      </w:r>
    </w:p>
    <w:p w:rsidR="00FB155F" w:rsidRPr="000D60BF" w:rsidRDefault="00FB155F" w:rsidP="00FB155F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0D60BF">
        <w:rPr>
          <w:rFonts w:asciiTheme="majorHAnsi" w:hAnsiTheme="majorHAnsi" w:cstheme="majorHAnsi"/>
          <w:position w:val="-12"/>
        </w:rPr>
        <w:br w:type="page"/>
      </w:r>
    </w:p>
    <w:p w:rsidR="0008132D" w:rsidRDefault="0008132D">
      <w:bookmarkStart w:id="0" w:name="_GoBack"/>
      <w:bookmarkEnd w:id="0"/>
    </w:p>
    <w:sectPr w:rsidR="000813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A2A"/>
    <w:rsid w:val="00070464"/>
    <w:rsid w:val="0008132D"/>
    <w:rsid w:val="005C7EDD"/>
    <w:rsid w:val="00710A2A"/>
    <w:rsid w:val="00A33DC8"/>
    <w:rsid w:val="00FB1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15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FB155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15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FB155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</Words>
  <Characters>137</Characters>
  <Application>Microsoft Office Word</Application>
  <DocSecurity>0</DocSecurity>
  <Lines>1</Lines>
  <Paragraphs>1</Paragraphs>
  <ScaleCrop>false</ScaleCrop>
  <Company/>
  <LinksUpToDate>false</LinksUpToDate>
  <CharactersWithSpaces>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2-01T14:08:00Z</dcterms:created>
  <dcterms:modified xsi:type="dcterms:W3CDTF">2019-02-01T14:08:00Z</dcterms:modified>
</cp:coreProperties>
</file>